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A5111B8-26E8-4015-85DA-00ED1EC4B783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</p14:sldIdLst>
        </p14:section>
        <p14:section name="Untitled Section" id="{69D2E179-9973-4D79-BFF2-6539341713F7}">
          <p14:sldIdLst>
            <p14:sldId id="267"/>
            <p14:sldId id="26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3300"/>
    <a:srgbClr val="660033"/>
    <a:srgbClr val="00FF00"/>
    <a:srgbClr val="33CC33"/>
    <a:srgbClr val="660066"/>
    <a:srgbClr val="00CC00"/>
    <a:srgbClr val="009900"/>
    <a:srgbClr val="00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85" d="100"/>
          <a:sy n="85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70AC9E-F950-4F61-8E68-236DA9830AFB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D95C2-6EAF-4991-9D3E-E91FC07760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23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6D95C2-6EAF-4991-9D3E-E91FC07760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54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25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84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56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8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6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2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6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7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1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4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DF81A-51D5-40AA-9E96-2572517A2CC5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2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5.bin"/><Relationship Id="rId5" Type="http://schemas.openxmlformats.org/officeDocument/2006/relationships/hyperlink" Target="http://en.wikipedia.org/wiki/File:Beta-carotene-2D-skeletal.svg" TargetMode="External"/><Relationship Id="rId10" Type="http://schemas.openxmlformats.org/officeDocument/2006/relationships/image" Target="../media/image9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</a:rPr>
              <a:t>Lecture 6c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rPr>
              <a:t>UV-Vis Spectroscopy</a:t>
            </a:r>
            <a:endParaRPr lang="en-US" sz="36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 of UV-V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i="1" dirty="0" smtClean="0">
                <a:solidFill>
                  <a:srgbClr val="800000"/>
                </a:solidFill>
              </a:rPr>
              <a:t>Cuvet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3300"/>
                </a:solidFill>
              </a:rPr>
              <a:t>It cannot absorb in the measurement window: 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Plastic cuvettes absorb more or less in the UV-range already.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Most test tubes (</a:t>
            </a:r>
            <a:r>
              <a:rPr lang="en-US" sz="1600" dirty="0" err="1" smtClean="0">
                <a:solidFill>
                  <a:srgbClr val="002060"/>
                </a:solidFill>
              </a:rPr>
              <a:t>borosilicates</a:t>
            </a:r>
            <a:r>
              <a:rPr lang="en-US" sz="1600" dirty="0" smtClean="0">
                <a:solidFill>
                  <a:srgbClr val="002060"/>
                </a:solidFill>
              </a:rPr>
              <a:t>) start to absorb around 340 nm.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Quartz cuvettes have a larger optical window but are very expensive (&gt;$100 each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3300"/>
                </a:solidFill>
              </a:rPr>
              <a:t>It has to be stable towards the solvent and the compound: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Most plastic cuvettes are etched or dissolved by low polarity solvents and can only be used with alcohols or water.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Quartz cuvettes are stable when used with most organic solvents.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 smtClean="0"/>
          </a:p>
          <a:p>
            <a:pPr lvl="2"/>
            <a:endParaRPr lang="en-US" sz="1600" dirty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pic>
        <p:nvPicPr>
          <p:cNvPr id="5" name="Picture 4" descr="http://www.choicesci.com/uvcuvets_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4572000"/>
            <a:ext cx="106680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4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155575" y="-8223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307975" y="-6699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1003300" y="4572000"/>
            <a:ext cx="228600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79074" y="4572000"/>
            <a:ext cx="1497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200" dirty="0" smtClean="0"/>
              <a:t>Polystyrene</a:t>
            </a:r>
          </a:p>
          <a:p>
            <a:pPr marL="228600" indent="-228600">
              <a:buAutoNum type="arabicPeriod"/>
            </a:pPr>
            <a:r>
              <a:rPr lang="en-US" sz="1200" dirty="0" err="1" smtClean="0"/>
              <a:t>Polymethacrylate</a:t>
            </a:r>
            <a:endParaRPr lang="en-US" sz="1200" dirty="0" smtClean="0"/>
          </a:p>
          <a:p>
            <a:pPr marL="228600" indent="-228600">
              <a:buAutoNum type="arabicPeriod"/>
            </a:pPr>
            <a:r>
              <a:rPr lang="en-US" sz="1200" dirty="0" smtClean="0"/>
              <a:t>Quartz </a:t>
            </a:r>
            <a:endParaRPr lang="en-US" sz="1200" dirty="0"/>
          </a:p>
        </p:txBody>
      </p:sp>
      <p:sp>
        <p:nvSpPr>
          <p:cNvPr id="11" name="AutoShape 1473"/>
          <p:cNvSpPr>
            <a:spLocks noChangeArrowheads="1"/>
          </p:cNvSpPr>
          <p:nvPr/>
        </p:nvSpPr>
        <p:spPr bwMode="auto">
          <a:xfrm rot="-1454925">
            <a:off x="3599910" y="5653710"/>
            <a:ext cx="310515" cy="156845"/>
          </a:xfrm>
          <a:prstGeom prst="rightArrow">
            <a:avLst>
              <a:gd name="adj1" fmla="val 50000"/>
              <a:gd name="adj2" fmla="val 49494"/>
            </a:avLst>
          </a:prstGeom>
          <a:solidFill>
            <a:srgbClr val="660033"/>
          </a:solidFill>
          <a:ln w="9525">
            <a:solidFill>
              <a:srgbClr val="660033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00600"/>
            <a:ext cx="1645920" cy="123444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16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2021" y="591133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tector</a:t>
            </a:r>
            <a:endParaRPr lang="en-US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197" y="4605014"/>
            <a:ext cx="1108252" cy="16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75961" y="6248400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Polyethylene</a:t>
            </a:r>
            <a:br>
              <a:rPr lang="en-US" sz="1200" b="1" dirty="0" smtClean="0">
                <a:solidFill>
                  <a:srgbClr val="002060"/>
                </a:solidFill>
              </a:rPr>
            </a:br>
            <a:r>
              <a:rPr lang="en-US" sz="1200" b="1" dirty="0" smtClean="0">
                <a:solidFill>
                  <a:srgbClr val="002060"/>
                </a:solidFill>
              </a:rPr>
              <a:t>cuvette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1197" y="458366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m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26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8" grpId="0"/>
      <p:bldP spid="10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sz="3400" b="1" i="1" dirty="0" smtClean="0"/>
              <a:t>Solv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ydrocarbons and alcohols possess the largest optical </a:t>
            </a:r>
            <a:r>
              <a:rPr lang="en-US" dirty="0" smtClean="0"/>
              <a:t>windows. </a:t>
            </a:r>
            <a:endParaRPr lang="en-US" dirty="0" smtClean="0"/>
          </a:p>
          <a:p>
            <a:r>
              <a:rPr lang="en-US" dirty="0" smtClean="0"/>
              <a:t>Note that “spectrograde” solvents should be used whenever </a:t>
            </a:r>
            <a:br>
              <a:rPr lang="en-US" dirty="0" smtClean="0"/>
            </a:br>
            <a:r>
              <a:rPr lang="en-US" dirty="0" smtClean="0"/>
              <a:t>possible because many non-spectrograde solvents contain additives i.e., 95 % ethanol contains a lot of aromatics that are active in the UV </a:t>
            </a:r>
            <a:r>
              <a:rPr lang="en-US" dirty="0" smtClean="0"/>
              <a:t>range.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118959"/>
              </p:ext>
            </p:extLst>
          </p:nvPr>
        </p:nvGraphicFramePr>
        <p:xfrm>
          <a:off x="838200" y="2057400"/>
          <a:ext cx="7589520" cy="2438400"/>
        </p:xfrm>
        <a:graphic>
          <a:graphicData uri="http://schemas.openxmlformats.org/drawingml/2006/table">
            <a:tbl>
              <a:tblPr/>
              <a:tblGrid>
                <a:gridCol w="1612571"/>
                <a:gridCol w="1978170"/>
                <a:gridCol w="3998779"/>
              </a:tblGrid>
              <a:tr h="203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Solvent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ower limit 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(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in nm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bsorbance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for </a:t>
                      </a: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=1 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m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e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5 (0.30), 340 (0.08), 350 (0.003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itrile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0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1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0.046), 230 (0.009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loroform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5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4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0 (0.05), 270 (0.006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yclohexane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32), 230 (0.11), 240 (0.04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Dichloromethane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.3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40 (0.15), 250 (0.02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Ethanol (abs.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4), 240 (0.1), 260 (0.009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Hexane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30),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1), 230 (0.03), 240 (0.016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Methanol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22), 230 (0.1), 240 (0.046), 250 (0.02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Water	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1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 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154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Important Point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ince most measurements require a serial dilution, it is imperative that the entire compound is dissolved when preparing the stock solu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For the calculation of the new concentration, the student needs to keep in mind that the total volume is importan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.e., if 1 mL of the stock solution was used and 9 mL of additional solvent, the concentration is one tenth of the original concentra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The student has to run a full spectrum, which requires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he software to be set to “spectrum” mode and not to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“fixed wavelength” mode (see pop down window i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he upper left hand corner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7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UV-Vis detector is used in HPL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hromatogram changes significantly as the wavelength is changed because compounds display different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e</a:t>
            </a:r>
            <a:r>
              <a:rPr lang="en-US" dirty="0" smtClean="0">
                <a:solidFill>
                  <a:srgbClr val="002060"/>
                </a:solidFill>
              </a:rPr>
              <a:t>-values at a given wavelength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different absorbance characteristics can be used to detector specific compounds and other no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linear range for quantitation is limited and given by the wavelength chosen </a:t>
            </a:r>
            <a:r>
              <a:rPr lang="en-US" smtClean="0">
                <a:solidFill>
                  <a:srgbClr val="002060"/>
                </a:solidFill>
              </a:rPr>
              <a:t>for quantitation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0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Electromagnetic Spectr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Visible range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380-750 nm</a:t>
            </a:r>
          </a:p>
          <a:p>
            <a:r>
              <a:rPr lang="en-US" i="1" dirty="0" smtClean="0"/>
              <a:t>Ultraviolet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190-380 nm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170" name="Picture 2" descr="http://local.content.compendiumblog.com/uploads/user/2af9dc1d-8541-42e4-a91f-6aaf97caf33a/4844a17e-a4fb-4018-9d3a-31dc846044ee/Visible%20spectru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2407920"/>
            <a:ext cx="5760720" cy="2749747"/>
          </a:xfrm>
          <a:prstGeom prst="rect">
            <a:avLst/>
          </a:prstGeom>
          <a:noFill/>
        </p:spPr>
      </p:pic>
      <p:sp>
        <p:nvSpPr>
          <p:cNvPr id="9" name="Left-Right Arrow 8"/>
          <p:cNvSpPr/>
          <p:nvPr/>
        </p:nvSpPr>
        <p:spPr>
          <a:xfrm>
            <a:off x="1463040" y="1905000"/>
            <a:ext cx="5760720" cy="457200"/>
          </a:xfrm>
          <a:prstGeom prst="left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2965" y="193852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 energy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1938528"/>
            <a:ext cx="144780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igh energ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40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ic Transi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Most molecules absorb electromagnetic radiation in the visible and/or the ultraviolet range.</a:t>
            </a:r>
          </a:p>
          <a:p>
            <a:r>
              <a:rPr lang="en-US" dirty="0" smtClean="0"/>
              <a:t>The absorption </a:t>
            </a:r>
            <a:r>
              <a:rPr lang="en-US" dirty="0"/>
              <a:t>of electromagnetic radiation </a:t>
            </a:r>
            <a:r>
              <a:rPr lang="en-US" dirty="0" smtClean="0"/>
              <a:t>causes electrons to be excited, which results in a promotion of an electron from a bonding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 or </a:t>
            </a:r>
            <a:r>
              <a:rPr lang="en-US" i="1" dirty="0" smtClean="0">
                <a:latin typeface="Symbol" pitchFamily="18" charset="2"/>
              </a:rPr>
              <a:t>p</a:t>
            </a:r>
            <a:r>
              <a:rPr lang="en-US" dirty="0" smtClean="0"/>
              <a:t>) or </a:t>
            </a:r>
            <a:br>
              <a:rPr lang="en-US" dirty="0" smtClean="0"/>
            </a:br>
            <a:r>
              <a:rPr lang="en-US" dirty="0" smtClean="0"/>
              <a:t>non-bonding orbital 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to an anti-bonding orbital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 smtClean="0"/>
              <a:t> or </a:t>
            </a:r>
            <a:r>
              <a:rPr lang="en-US" i="1" dirty="0" smtClean="0">
                <a:latin typeface="Symbol" pitchFamily="18" charset="2"/>
              </a:rPr>
              <a:t>p</a:t>
            </a:r>
            <a:r>
              <a:rPr lang="en-US" i="1" dirty="0" smtClean="0"/>
              <a:t>*</a:t>
            </a:r>
            <a:r>
              <a:rPr lang="en-US" dirty="0" smtClean="0"/>
              <a:t>).  </a:t>
            </a:r>
          </a:p>
          <a:p>
            <a:r>
              <a:rPr lang="en-US" dirty="0" smtClean="0"/>
              <a:t>The larger the energy gap is, the higher the </a:t>
            </a:r>
            <a:r>
              <a:rPr lang="en-US" dirty="0"/>
              <a:t>frequency and the shorter </a:t>
            </a:r>
            <a:r>
              <a:rPr lang="en-US" dirty="0" smtClean="0"/>
              <a:t>the wavelength of the radiation required is (</a:t>
            </a:r>
            <a:r>
              <a:rPr lang="en-US" i="1" dirty="0" smtClean="0"/>
              <a:t>h</a:t>
            </a:r>
            <a:r>
              <a:rPr lang="en-US" dirty="0" smtClean="0"/>
              <a:t>= Planck’s constant).</a:t>
            </a:r>
          </a:p>
          <a:p>
            <a:r>
              <a:rPr lang="en-US" dirty="0" smtClean="0"/>
              <a:t>Allowed transitions i.e.,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 </a:t>
            </a:r>
            <a:br>
              <a:rPr lang="en-US" dirty="0" smtClean="0"/>
            </a:br>
            <a:r>
              <a:rPr lang="en-US" dirty="0" smtClean="0"/>
              <a:t>usually strong (larg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/>
              <a:t>), </a:t>
            </a:r>
            <a:r>
              <a:rPr lang="en-US" dirty="0" smtClean="0"/>
              <a:t>while forbidde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ransitions (low </a:t>
            </a:r>
            <a:r>
              <a:rPr lang="en-US" dirty="0" smtClean="0">
                <a:latin typeface="Symbol" pitchFamily="18" charset="2"/>
              </a:rPr>
              <a:t>e) </a:t>
            </a:r>
            <a:r>
              <a:rPr lang="en-US" dirty="0" smtClean="0"/>
              <a:t>i.e.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</a:t>
            </a:r>
            <a:br>
              <a:rPr lang="en-US" dirty="0" smtClean="0"/>
            </a:br>
            <a:r>
              <a:rPr lang="en-US" dirty="0"/>
              <a:t>much weaker </a:t>
            </a:r>
            <a:r>
              <a:rPr lang="en-US" dirty="0" smtClean="0"/>
              <a:t>compared to these.</a:t>
            </a:r>
          </a:p>
          <a:p>
            <a:r>
              <a:rPr lang="en-US" dirty="0" smtClean="0"/>
              <a:t>Many transition metal compounds are </a:t>
            </a:r>
            <a:br>
              <a:rPr lang="en-US" dirty="0" smtClean="0"/>
            </a:br>
            <a:r>
              <a:rPr lang="en-US" dirty="0" smtClean="0"/>
              <a:t>colored because the </a:t>
            </a:r>
            <a:r>
              <a:rPr lang="en-US" i="1" dirty="0" smtClean="0"/>
              <a:t>d-d</a:t>
            </a:r>
            <a:r>
              <a:rPr lang="en-US" dirty="0" smtClean="0"/>
              <a:t> transitions fall in </a:t>
            </a:r>
            <a:br>
              <a:rPr lang="en-US" dirty="0" smtClean="0"/>
            </a:br>
            <a:r>
              <a:rPr lang="en-US" dirty="0" smtClean="0"/>
              <a:t>the visible range (note that the </a:t>
            </a:r>
            <a:r>
              <a:rPr lang="en-US" i="1" dirty="0" smtClean="0"/>
              <a:t>d</a:t>
            </a:r>
            <a:r>
              <a:rPr lang="en-US" dirty="0" smtClean="0"/>
              <a:t>-orbitals </a:t>
            </a:r>
            <a:br>
              <a:rPr lang="en-US" dirty="0" smtClean="0"/>
            </a:br>
            <a:r>
              <a:rPr lang="en-US" dirty="0" smtClean="0"/>
              <a:t>are not shown to keep the diagram simple)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05200"/>
            <a:ext cx="34882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AutoShape 161"/>
          <p:cNvCxnSpPr>
            <a:cxnSpLocks noChangeShapeType="1"/>
          </p:cNvCxnSpPr>
          <p:nvPr/>
        </p:nvCxnSpPr>
        <p:spPr bwMode="auto">
          <a:xfrm flipV="1">
            <a:off x="6781800" y="4114800"/>
            <a:ext cx="0" cy="82296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81407"/>
              </p:ext>
            </p:extLst>
          </p:nvPr>
        </p:nvGraphicFramePr>
        <p:xfrm>
          <a:off x="7696200" y="3566160"/>
          <a:ext cx="10471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6200" y="3566160"/>
                        <a:ext cx="1047136" cy="45720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91400" y="5760720"/>
            <a:ext cx="1334020" cy="461665"/>
          </a:xfrm>
          <a:prstGeom prst="rect">
            <a:avLst/>
          </a:prstGeom>
          <a:solidFill>
            <a:srgbClr val="FF3300"/>
          </a:solidFill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h</a:t>
            </a:r>
            <a:r>
              <a:rPr lang="en-US" sz="1200" dirty="0" smtClean="0"/>
              <a:t>= 6.626*10</a:t>
            </a:r>
            <a:r>
              <a:rPr lang="en-US" sz="1200" baseline="30000" dirty="0" smtClean="0"/>
              <a:t>-34</a:t>
            </a:r>
            <a:r>
              <a:rPr lang="en-US" sz="1200" dirty="0" smtClean="0"/>
              <a:t> J*s</a:t>
            </a:r>
          </a:p>
          <a:p>
            <a:r>
              <a:rPr lang="en-US" sz="1200" i="1" dirty="0" smtClean="0"/>
              <a:t>c</a:t>
            </a:r>
            <a:r>
              <a:rPr lang="en-US" sz="1200" dirty="0" smtClean="0"/>
              <a:t>= 3.00*10</a:t>
            </a:r>
            <a:r>
              <a:rPr lang="en-US" sz="1200" baseline="30000" dirty="0" smtClean="0"/>
              <a:t>8</a:t>
            </a:r>
            <a:r>
              <a:rPr lang="en-US" sz="1200" dirty="0" smtClean="0"/>
              <a:t> m/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468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lor Wheel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hen determining a color, one has to know if the process that causes the color is due to emission or due to absorption of electromagnetic </a:t>
            </a:r>
            <a:r>
              <a:rPr lang="en-US" sz="2400" dirty="0" smtClean="0"/>
              <a:t>radiation.</a:t>
            </a:r>
            <a:endParaRPr lang="en-US" sz="2400" dirty="0" smtClean="0"/>
          </a:p>
          <a:p>
            <a:r>
              <a:rPr lang="en-US" sz="2400" i="1" dirty="0" smtClean="0"/>
              <a:t>Example 1</a:t>
            </a:r>
            <a:r>
              <a:rPr lang="en-US" sz="2400" dirty="0" smtClean="0"/>
              <a:t>: Sodium atoms emit light at 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=589 nm </a:t>
            </a:r>
            <a:br>
              <a:rPr lang="en-US" sz="2400" dirty="0" smtClean="0"/>
            </a:br>
            <a:r>
              <a:rPr lang="en-US" sz="2400" dirty="0" smtClean="0"/>
              <a:t>resulting in a yellow-orange </a:t>
            </a:r>
            <a:r>
              <a:rPr lang="en-US" sz="2400" dirty="0" smtClean="0"/>
              <a:t>flame.</a:t>
            </a:r>
            <a:endParaRPr lang="en-US" sz="2400" dirty="0" smtClean="0"/>
          </a:p>
          <a:p>
            <a:r>
              <a:rPr lang="en-US" sz="2400" i="1" dirty="0" smtClean="0"/>
              <a:t>Example 2</a:t>
            </a:r>
            <a:r>
              <a:rPr lang="en-US" sz="2400" dirty="0" smtClean="0"/>
              <a:t>: Indigo absorbs light at 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=605 </a:t>
            </a:r>
            <a:r>
              <a:rPr lang="en-US" sz="2400" dirty="0" smtClean="0"/>
              <a:t>nm, </a:t>
            </a:r>
            <a:r>
              <a:rPr lang="en-US" sz="2400" dirty="0" smtClean="0"/>
              <a:t>which </a:t>
            </a:r>
            <a:br>
              <a:rPr lang="en-US" sz="2400" dirty="0" smtClean="0"/>
            </a:br>
            <a:r>
              <a:rPr lang="en-US" sz="2400" dirty="0" smtClean="0"/>
              <a:t>is in the orange range </a:t>
            </a:r>
            <a:r>
              <a:rPr lang="en-US" sz="2400" dirty="0" smtClean="0">
                <a:sym typeface="Wingdings"/>
              </a:rPr>
              <a:t></a:t>
            </a:r>
            <a:r>
              <a:rPr lang="en-US" sz="2400" dirty="0" smtClean="0"/>
              <a:t> the compound assumes the complementary color (blue-purple</a:t>
            </a:r>
            <a:r>
              <a:rPr lang="en-US" sz="2400" dirty="0" smtClean="0"/>
              <a:t>).</a:t>
            </a:r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Picture 3" descr="The Color Wheel"/>
          <p:cNvPicPr/>
          <p:nvPr/>
        </p:nvPicPr>
        <p:blipFill>
          <a:blip r:embed="rId2" cstate="print">
            <a:lum bright="-10000" contrast="23000"/>
          </a:blip>
          <a:srcRect/>
          <a:stretch>
            <a:fillRect/>
          </a:stretch>
        </p:blipFill>
        <p:spPr bwMode="auto">
          <a:xfrm>
            <a:off x="6629400" y="4489450"/>
            <a:ext cx="198120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953000"/>
            <a:ext cx="183115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744258"/>
            <a:ext cx="838200" cy="1393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43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What determines the Wavelength?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1200" dirty="0" smtClean="0"/>
          </a:p>
          <a:p>
            <a:r>
              <a:rPr lang="en-US" sz="2400" dirty="0" smtClean="0"/>
              <a:t>Most simple alkenes and ketones absorb in the UV-range because the </a:t>
            </a:r>
            <a:r>
              <a:rPr lang="en-US" sz="2400" dirty="0" smtClean="0">
                <a:latin typeface="Symbol" pitchFamily="18" charset="2"/>
              </a:rPr>
              <a:t>p-p</a:t>
            </a:r>
            <a:r>
              <a:rPr lang="en-US" sz="2400" dirty="0" smtClean="0"/>
              <a:t>* and the n-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* energy gaps are quite large.</a:t>
            </a:r>
          </a:p>
          <a:p>
            <a:r>
              <a:rPr lang="en-US" sz="2400" dirty="0" smtClean="0"/>
              <a:t>Conjugation causes a bathochromic shift (red shift).</a:t>
            </a:r>
          </a:p>
          <a:p>
            <a:r>
              <a:rPr lang="en-US" sz="2400" dirty="0" smtClean="0"/>
              <a:t>Increased conjugation often also increases the peak size </a:t>
            </a:r>
            <a:br>
              <a:rPr lang="en-US" sz="2400" dirty="0" smtClean="0"/>
            </a:br>
            <a:r>
              <a:rPr lang="en-US" sz="2400" dirty="0" smtClean="0"/>
              <a:t>as well (hyperchromic)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4352780"/>
              </p:ext>
            </p:extLst>
          </p:nvPr>
        </p:nvGraphicFramePr>
        <p:xfrm>
          <a:off x="838200" y="1524000"/>
          <a:ext cx="6126480" cy="1463040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594560"/>
                <a:gridCol w="1091018"/>
                <a:gridCol w="1542553"/>
                <a:gridCol w="1898349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n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mol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L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Chromophor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,4-Pentadi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7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  26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2-Penta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  9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</a:rPr>
                        <a:t>-Carot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3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conjug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3-Pent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4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1259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</a:rPr>
                        <a:t>Acetoph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4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98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2486025" y="3055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"/>
                <a:cs typeface="Times New Roman" pitchFamily="18" charset="0"/>
              </a:rPr>
              <a:t>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71656"/>
              </p:ext>
            </p:extLst>
          </p:nvPr>
        </p:nvGraphicFramePr>
        <p:xfrm>
          <a:off x="7162800" y="1412062"/>
          <a:ext cx="1280160" cy="26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" name="CS ChemDraw Drawing" r:id="rId3" imgW="1368087" imgH="284402" progId="ChemDraw.Document.6.0">
                  <p:embed/>
                </p:oleObj>
              </mc:Choice>
              <mc:Fallback>
                <p:oleObj name="CS ChemDraw Drawing" r:id="rId3" imgW="1368087" imgH="284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412062"/>
                        <a:ext cx="1280160" cy="26612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http://upload.wikimedia.org/wikipedia/commons/thumb/3/37/Beta-carotene-2D-skeletal.svg/450px-Beta-carotene-2D-skeletal.svg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172" y="5227320"/>
            <a:ext cx="4448428" cy="1097280"/>
          </a:xfrm>
          <a:prstGeom prst="rect">
            <a:avLst/>
          </a:prstGeom>
          <a:solidFill>
            <a:srgbClr val="C00000"/>
          </a:solidFill>
          <a:extLst/>
        </p:spPr>
      </p:pic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9078"/>
              </p:ext>
            </p:extLst>
          </p:nvPr>
        </p:nvGraphicFramePr>
        <p:xfrm>
          <a:off x="7158541" y="1715493"/>
          <a:ext cx="1280160" cy="62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CS ChemDraw Drawing" r:id="rId7" imgW="1368087" imgH="664234" progId="ChemDraw.Document.6.0">
                  <p:embed/>
                </p:oleObj>
              </mc:Choice>
              <mc:Fallback>
                <p:oleObj name="CS ChemDraw Drawing" r:id="rId7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8541" y="1715493"/>
                        <a:ext cx="1280160" cy="62154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7877"/>
              </p:ext>
            </p:extLst>
          </p:nvPr>
        </p:nvGraphicFramePr>
        <p:xfrm>
          <a:off x="7158541" y="2403773"/>
          <a:ext cx="1280160" cy="62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" name="CS ChemDraw Drawing" r:id="rId9" imgW="1368087" imgH="664234" progId="ChemDraw.Document.6.0">
                  <p:embed/>
                </p:oleObj>
              </mc:Choice>
              <mc:Fallback>
                <p:oleObj name="CS ChemDraw Drawing" r:id="rId9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8541" y="2403773"/>
                        <a:ext cx="1280160" cy="62154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27247"/>
              </p:ext>
            </p:extLst>
          </p:nvPr>
        </p:nvGraphicFramePr>
        <p:xfrm>
          <a:off x="7139042" y="5227320"/>
          <a:ext cx="121768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" name="CS ChemDraw Drawing" r:id="rId11" imgW="1371330" imgH="1235734" progId="ChemDraw.Document.6.0">
                  <p:embed/>
                </p:oleObj>
              </mc:Choice>
              <mc:Fallback>
                <p:oleObj name="CS ChemDraw Drawing" r:id="rId11" imgW="1371330" imgH="1235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9042" y="5227320"/>
                        <a:ext cx="1217684" cy="10972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4" name="Picture 3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40351"/>
            <a:ext cx="822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55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* energy gap for the C=C bond is large.</a:t>
            </a:r>
          </a:p>
          <a:p>
            <a:r>
              <a:rPr lang="en-US" dirty="0">
                <a:solidFill>
                  <a:srgbClr val="660066"/>
                </a:solidFill>
              </a:rPr>
              <a:t>The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-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* </a:t>
            </a:r>
            <a:r>
              <a:rPr lang="en-US" dirty="0" smtClean="0">
                <a:solidFill>
                  <a:srgbClr val="660066"/>
                </a:solidFill>
              </a:rPr>
              <a:t>and the n-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* energy gap in a C=O </a:t>
            </a:r>
            <a:r>
              <a:rPr lang="en-US" dirty="0">
                <a:solidFill>
                  <a:srgbClr val="660066"/>
                </a:solidFill>
              </a:rPr>
              <a:t>bond </a:t>
            </a:r>
            <a:r>
              <a:rPr lang="en-US" dirty="0" smtClean="0">
                <a:solidFill>
                  <a:srgbClr val="660066"/>
                </a:solidFill>
              </a:rPr>
              <a:t>are </a:t>
            </a:r>
            <a:r>
              <a:rPr lang="en-US" dirty="0">
                <a:solidFill>
                  <a:srgbClr val="660066"/>
                </a:solidFill>
              </a:rPr>
              <a:t>both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relatively large as well.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combination of these two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roups affords a new orbital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et in which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and th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gaps are much smaller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compared in the isolated bond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f less energy is required to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e the electrons, a shift to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higher wavelengths for th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ation will be observed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.e.,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 &g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946496" y="2863334"/>
            <a:ext cx="4045104" cy="344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jugation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3048000"/>
            <a:ext cx="3335337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57800" y="59436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C=C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24800" y="5943600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C=O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0" y="59436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=C-C=O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495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04096" y="501792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01308" y="55517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3296" y="4431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07280" y="33528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*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9800" y="36576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50280" y="286333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64880" y="34519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24518" y="40498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10508" y="40386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5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8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UV-Vis Spectrum of TPCP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Tetraphenylcyclopentadienone</a:t>
            </a:r>
            <a:endParaRPr lang="en-US" b="1" dirty="0" smtClean="0">
              <a:solidFill>
                <a:srgbClr val="660066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Bottom line: The exact peak location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i="1" dirty="0" smtClean="0">
                <a:solidFill>
                  <a:srgbClr val="FF0000"/>
                </a:solidFill>
              </a:rPr>
              <a:t>and</a:t>
            </a:r>
            <a:r>
              <a:rPr lang="en-US" b="1" dirty="0" smtClean="0">
                <a:solidFill>
                  <a:srgbClr val="FF0000"/>
                </a:solidFill>
              </a:rPr>
              <a:t> absolute peak intensity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b="1" dirty="0" smtClean="0">
                <a:solidFill>
                  <a:srgbClr val="FF0000"/>
                </a:solidFill>
              </a:rPr>
              <a:t>) depend to a certain degree on the solvent used in the </a:t>
            </a:r>
            <a:r>
              <a:rPr lang="en-US" b="1" dirty="0" smtClean="0">
                <a:solidFill>
                  <a:srgbClr val="FF0000"/>
                </a:solidFill>
              </a:rPr>
              <a:t>measurement.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930526"/>
              </p:ext>
            </p:extLst>
          </p:nvPr>
        </p:nvGraphicFramePr>
        <p:xfrm>
          <a:off x="5638800" y="2094015"/>
          <a:ext cx="2362200" cy="29032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(nm)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  e</a:t>
                      </a:r>
                      <a:endParaRPr lang="en-US" sz="1400" b="1" dirty="0">
                        <a:effectLst/>
                        <a:latin typeface="Symbol" pitchFamily="18" charset="2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Methanol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11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3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64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58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4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Dio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04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4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08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1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3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447800" y="2362200"/>
            <a:ext cx="609600" cy="152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276600" y="3886200"/>
            <a:ext cx="609600" cy="137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62000" y="2094015"/>
            <a:ext cx="4080884" cy="3081939"/>
            <a:chOff x="762000" y="2094015"/>
            <a:chExt cx="4080884" cy="3081939"/>
          </a:xfrm>
        </p:grpSpPr>
        <p:pic>
          <p:nvPicPr>
            <p:cNvPr id="4" name="Picture 3"/>
            <p:cNvPicPr/>
            <p:nvPr/>
          </p:nvPicPr>
          <p:blipFill>
            <a:blip r:embed="rId2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762000" y="2094015"/>
              <a:ext cx="4001770" cy="30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762000" y="4868177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3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4800" y="4831063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6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66800" y="2094015"/>
              <a:ext cx="3637728" cy="2737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reeform 14"/>
          <p:cNvSpPr/>
          <p:nvPr/>
        </p:nvSpPr>
        <p:spPr>
          <a:xfrm>
            <a:off x="1219200" y="2514600"/>
            <a:ext cx="2992120" cy="2315210"/>
          </a:xfrm>
          <a:custGeom>
            <a:avLst/>
            <a:gdLst>
              <a:gd name="connsiteX0" fmla="*/ 0 w 2306472"/>
              <a:gd name="connsiteY0" fmla="*/ 455351 h 1582929"/>
              <a:gd name="connsiteX1" fmla="*/ 375313 w 2306472"/>
              <a:gd name="connsiteY1" fmla="*/ 52742 h 1582929"/>
              <a:gd name="connsiteX2" fmla="*/ 1084997 w 2306472"/>
              <a:gd name="connsiteY2" fmla="*/ 1499405 h 1582929"/>
              <a:gd name="connsiteX3" fmla="*/ 1589964 w 2306472"/>
              <a:gd name="connsiteY3" fmla="*/ 1356104 h 1582929"/>
              <a:gd name="connsiteX4" fmla="*/ 1774209 w 2306472"/>
              <a:gd name="connsiteY4" fmla="*/ 1397047 h 1582929"/>
              <a:gd name="connsiteX5" fmla="*/ 2040340 w 2306472"/>
              <a:gd name="connsiteY5" fmla="*/ 1560820 h 1582929"/>
              <a:gd name="connsiteX6" fmla="*/ 2306472 w 2306472"/>
              <a:gd name="connsiteY6" fmla="*/ 1581292 h 1582929"/>
              <a:gd name="connsiteX7" fmla="*/ 2306472 w 2306472"/>
              <a:gd name="connsiteY7" fmla="*/ 1581292 h 1582929"/>
              <a:gd name="connsiteX8" fmla="*/ 2306472 w 2306472"/>
              <a:gd name="connsiteY8" fmla="*/ 1581292 h 1582929"/>
              <a:gd name="connsiteX9" fmla="*/ 2306472 w 2306472"/>
              <a:gd name="connsiteY9" fmla="*/ 1581292 h 1582929"/>
              <a:gd name="connsiteX10" fmla="*/ 2306472 w 2306472"/>
              <a:gd name="connsiteY10" fmla="*/ 1581292 h 1582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06472" h="1582929">
                <a:moveTo>
                  <a:pt x="0" y="455351"/>
                </a:moveTo>
                <a:cubicBezTo>
                  <a:pt x="97240" y="167042"/>
                  <a:pt x="194480" y="-121267"/>
                  <a:pt x="375313" y="52742"/>
                </a:cubicBezTo>
                <a:cubicBezTo>
                  <a:pt x="556146" y="226751"/>
                  <a:pt x="882555" y="1282178"/>
                  <a:pt x="1084997" y="1499405"/>
                </a:cubicBezTo>
                <a:cubicBezTo>
                  <a:pt x="1287439" y="1716632"/>
                  <a:pt x="1475095" y="1373164"/>
                  <a:pt x="1589964" y="1356104"/>
                </a:cubicBezTo>
                <a:cubicBezTo>
                  <a:pt x="1704833" y="1339044"/>
                  <a:pt x="1699146" y="1362928"/>
                  <a:pt x="1774209" y="1397047"/>
                </a:cubicBezTo>
                <a:cubicBezTo>
                  <a:pt x="1849272" y="1431166"/>
                  <a:pt x="1951630" y="1530113"/>
                  <a:pt x="2040340" y="1560820"/>
                </a:cubicBezTo>
                <a:cubicBezTo>
                  <a:pt x="2129051" y="1591528"/>
                  <a:pt x="2306472" y="1581292"/>
                  <a:pt x="2306472" y="1581292"/>
                </a:cubicBez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</a:path>
            </a:pathLst>
          </a:cu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18260" y="2106796"/>
            <a:ext cx="73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0" rIns="91440" bIns="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-</a:t>
            </a: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330 nm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0" y="4023360"/>
            <a:ext cx="67437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n-</a:t>
            </a:r>
            <a:r>
              <a:rPr lang="en-US" sz="110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500 nm</a:t>
            </a:r>
          </a:p>
        </p:txBody>
      </p:sp>
    </p:spTree>
    <p:extLst>
      <p:ext uri="{BB962C8B-B14F-4D97-AF65-F5344CB8AC3E}">
        <p14:creationId xmlns:p14="http://schemas.microsoft.com/office/powerpoint/2010/main" val="353528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er Lambert Law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It describes the attenuation of electromagnetic radiation.</a:t>
            </a:r>
          </a:p>
          <a:p>
            <a:endParaRPr lang="en-US" sz="2400" dirty="0" smtClean="0"/>
          </a:p>
          <a:p>
            <a:endParaRPr lang="en-US" sz="1800" dirty="0"/>
          </a:p>
          <a:p>
            <a:r>
              <a:rPr lang="en-US" sz="2400" dirty="0" smtClean="0"/>
              <a:t>The </a:t>
            </a:r>
            <a:r>
              <a:rPr lang="en-US" sz="2400" dirty="0"/>
              <a:t>cell dimension </a:t>
            </a:r>
            <a:r>
              <a:rPr lang="en-US" sz="2400" dirty="0" smtClean="0"/>
              <a:t>(</a:t>
            </a:r>
            <a:r>
              <a:rPr lang="en-US" sz="2400" i="1" dirty="0" smtClean="0"/>
              <a:t>l</a:t>
            </a:r>
            <a:r>
              <a:rPr lang="en-US" sz="2400" dirty="0" smtClean="0"/>
              <a:t>) is </a:t>
            </a:r>
            <a:r>
              <a:rPr lang="en-US" sz="2400" dirty="0"/>
              <a:t>usually 1 </a:t>
            </a:r>
            <a:r>
              <a:rPr lang="en-US" sz="2400" dirty="0" smtClean="0"/>
              <a:t>cm. </a:t>
            </a:r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-value is wavelength dependent </a:t>
            </a:r>
            <a:r>
              <a:rPr lang="en-US" sz="2400" dirty="0" smtClean="0">
                <a:sym typeface="Wingdings"/>
              </a:rPr>
              <a:t> a </a:t>
            </a:r>
            <a:r>
              <a:rPr lang="en-US" sz="2400" dirty="0" smtClean="0"/>
              <a:t>spectrum is a plot </a:t>
            </a:r>
            <a:br>
              <a:rPr lang="en-US" sz="2400" dirty="0" smtClean="0"/>
            </a:br>
            <a:r>
              <a:rPr lang="en-US" sz="2400" dirty="0" smtClean="0"/>
              <a:t>of the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-values as the function of the wavelength.</a:t>
            </a:r>
          </a:p>
          <a:p>
            <a:r>
              <a:rPr lang="en-US" sz="2400" dirty="0" smtClean="0"/>
              <a:t>The larger the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-value is, the larger the peak is going to be.</a:t>
            </a:r>
          </a:p>
          <a:p>
            <a:r>
              <a:rPr lang="en-US" sz="2400" dirty="0"/>
              <a:t>The data given in the literature only list the wavelengths and </a:t>
            </a:r>
            <a:br>
              <a:rPr lang="en-US" sz="2400" dirty="0"/>
            </a:b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dirty="0"/>
              <a:t>-values </a:t>
            </a:r>
            <a:r>
              <a:rPr lang="en-US" sz="2400" dirty="0" smtClean="0"/>
              <a:t>(or its log value) of </a:t>
            </a:r>
            <a:r>
              <a:rPr lang="en-US" sz="2400" dirty="0"/>
              <a:t>the peak maxima i.e</a:t>
            </a:r>
            <a:r>
              <a:rPr lang="en-US" sz="2400" dirty="0" smtClean="0"/>
              <a:t>., </a:t>
            </a:r>
            <a:r>
              <a:rPr lang="en-US" sz="2400" dirty="0"/>
              <a:t>331 (6460</a:t>
            </a:r>
            <a:r>
              <a:rPr lang="en-US" sz="2400" dirty="0" smtClean="0"/>
              <a:t>).</a:t>
            </a:r>
            <a:endParaRPr lang="en-US" sz="2400" dirty="0"/>
          </a:p>
          <a:p>
            <a:r>
              <a:rPr lang="en-US" sz="2400" dirty="0" smtClean="0"/>
              <a:t>The desirable concentration of the sample is determined by </a:t>
            </a:r>
            <a:br>
              <a:rPr lang="en-US" sz="2400" dirty="0" smtClean="0"/>
            </a:br>
            <a:r>
              <a:rPr lang="en-US" sz="2400" dirty="0" smtClean="0"/>
              <a:t>the largest and smallest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-values of the peaks in the spectral window to be measured.</a:t>
            </a:r>
          </a:p>
          <a:p>
            <a:endParaRPr lang="en-US" sz="2400" dirty="0" smtClean="0"/>
          </a:p>
          <a:p>
            <a:pPr marL="365760" lvl="1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9168"/>
              </p:ext>
            </p:extLst>
          </p:nvPr>
        </p:nvGraphicFramePr>
        <p:xfrm>
          <a:off x="3124200" y="21336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133600"/>
                        <a:ext cx="2514600" cy="6858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A603AB"/>
                          </a:gs>
                          <a:gs pos="21001">
                            <a:srgbClr val="0819FB"/>
                          </a:gs>
                          <a:gs pos="35001">
                            <a:srgbClr val="1A8D48"/>
                          </a:gs>
                          <a:gs pos="52000">
                            <a:srgbClr val="FFFF00"/>
                          </a:gs>
                          <a:gs pos="73000">
                            <a:srgbClr val="EE3F17"/>
                          </a:gs>
                          <a:gs pos="88000">
                            <a:srgbClr val="E81766"/>
                          </a:gs>
                          <a:gs pos="100000">
                            <a:srgbClr val="A603AB"/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63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eer Lambert Law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sorbance readings for the sample have to be in the range from A</a:t>
            </a:r>
            <a:r>
              <a:rPr lang="en-US" sz="2400" baseline="-25000" dirty="0"/>
              <a:t>min</a:t>
            </a:r>
            <a:r>
              <a:rPr lang="en-US" sz="2400" dirty="0"/>
              <a:t>=0.1 and A</a:t>
            </a:r>
            <a:r>
              <a:rPr lang="en-US" sz="2400" baseline="-25000" dirty="0"/>
              <a:t>max</a:t>
            </a:r>
            <a:r>
              <a:rPr lang="en-US" sz="2400" dirty="0"/>
              <a:t>=1 in order to be </a:t>
            </a:r>
            <a:r>
              <a:rPr lang="en-US" sz="2400" dirty="0" smtClean="0"/>
              <a:t>reliable.</a:t>
            </a:r>
          </a:p>
          <a:p>
            <a:r>
              <a:rPr lang="en-US" sz="2400" dirty="0" smtClean="0"/>
              <a:t>The concentration limitations are due to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ssociation at higher concentrations (c&gt;10</a:t>
            </a:r>
            <a:r>
              <a:rPr lang="en-US" sz="2000" baseline="30000" dirty="0" smtClean="0">
                <a:solidFill>
                  <a:srgbClr val="002060"/>
                </a:solidFill>
              </a:rPr>
              <a:t>-4</a:t>
            </a:r>
            <a:r>
              <a:rPr lang="en-US" sz="2000" dirty="0" smtClean="0">
                <a:solidFill>
                  <a:srgbClr val="002060"/>
                </a:solidFill>
              </a:rPr>
              <a:t> M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Linear response of the detector in the UV-spectrophotometer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415630" y="3715117"/>
            <a:ext cx="3291840" cy="21945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412193" y="3710304"/>
            <a:ext cx="3267760" cy="2286000"/>
            <a:chOff x="1194498" y="3886200"/>
            <a:chExt cx="2978570" cy="2004695"/>
          </a:xfrm>
          <a:noFill/>
        </p:grpSpPr>
        <p:cxnSp>
          <p:nvCxnSpPr>
            <p:cNvPr id="11" name="AutoShape 1467"/>
            <p:cNvCxnSpPr>
              <a:cxnSpLocks noChangeShapeType="1"/>
            </p:cNvCxnSpPr>
            <p:nvPr/>
          </p:nvCxnSpPr>
          <p:spPr bwMode="auto">
            <a:xfrm>
              <a:off x="1752599" y="5410200"/>
              <a:ext cx="484632" cy="0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15" name="AutoShape 2436"/>
            <p:cNvCxnSpPr>
              <a:cxnSpLocks noChangeShapeType="1"/>
            </p:cNvCxnSpPr>
            <p:nvPr/>
          </p:nvCxnSpPr>
          <p:spPr bwMode="auto">
            <a:xfrm>
              <a:off x="2240280" y="5422392"/>
              <a:ext cx="0" cy="19202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grpSp>
          <p:nvGrpSpPr>
            <p:cNvPr id="24" name="Group 23"/>
            <p:cNvGrpSpPr/>
            <p:nvPr/>
          </p:nvGrpSpPr>
          <p:grpSpPr>
            <a:xfrm>
              <a:off x="1194498" y="3886200"/>
              <a:ext cx="2978570" cy="2004695"/>
              <a:chOff x="1194498" y="3886200"/>
              <a:chExt cx="2978570" cy="2004695"/>
            </a:xfrm>
            <a:grpFill/>
          </p:grpSpPr>
          <p:cxnSp>
            <p:nvCxnSpPr>
              <p:cNvPr id="4" name="AutoShape 1464"/>
              <p:cNvCxnSpPr>
                <a:cxnSpLocks noChangeShapeType="1"/>
              </p:cNvCxnSpPr>
              <p:nvPr/>
            </p:nvCxnSpPr>
            <p:spPr bwMode="auto">
              <a:xfrm flipV="1">
                <a:off x="1752600" y="3886200"/>
                <a:ext cx="0" cy="17208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5" name="AutoShape 1465"/>
              <p:cNvCxnSpPr>
                <a:cxnSpLocks noChangeShapeType="1"/>
              </p:cNvCxnSpPr>
              <p:nvPr/>
            </p:nvCxnSpPr>
            <p:spPr bwMode="auto">
              <a:xfrm>
                <a:off x="1752600" y="5618362"/>
                <a:ext cx="2234565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sp>
            <p:nvSpPr>
              <p:cNvPr id="6" name="Freeform 5"/>
              <p:cNvSpPr>
                <a:spLocks/>
              </p:cNvSpPr>
              <p:nvPr/>
            </p:nvSpPr>
            <p:spPr bwMode="auto">
              <a:xfrm>
                <a:off x="1749056" y="4299068"/>
                <a:ext cx="2032000" cy="1324610"/>
              </a:xfrm>
              <a:custGeom>
                <a:avLst/>
                <a:gdLst>
                  <a:gd name="T0" fmla="*/ 0 w 3330"/>
                  <a:gd name="T1" fmla="*/ 2160 h 2193"/>
                  <a:gd name="T2" fmla="*/ 760 w 3330"/>
                  <a:gd name="T3" fmla="*/ 1890 h 2193"/>
                  <a:gd name="T4" fmla="*/ 2130 w 3330"/>
                  <a:gd name="T5" fmla="*/ 340 h 2193"/>
                  <a:gd name="T6" fmla="*/ 3330 w 3330"/>
                  <a:gd name="T7" fmla="*/ 0 h 2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30" h="2193">
                    <a:moveTo>
                      <a:pt x="0" y="2160"/>
                    </a:moveTo>
                    <a:cubicBezTo>
                      <a:pt x="127" y="2113"/>
                      <a:pt x="405" y="2193"/>
                      <a:pt x="760" y="1890"/>
                    </a:cubicBezTo>
                    <a:cubicBezTo>
                      <a:pt x="1115" y="1587"/>
                      <a:pt x="1702" y="655"/>
                      <a:pt x="2130" y="340"/>
                    </a:cubicBezTo>
                    <a:cubicBezTo>
                      <a:pt x="2558" y="25"/>
                      <a:pt x="3130" y="57"/>
                      <a:pt x="3330" y="0"/>
                    </a:cubicBez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" name="AutoShape 1468"/>
              <p:cNvCxnSpPr>
                <a:cxnSpLocks noChangeShapeType="1"/>
              </p:cNvCxnSpPr>
              <p:nvPr/>
            </p:nvCxnSpPr>
            <p:spPr bwMode="auto">
              <a:xfrm flipH="1">
                <a:off x="1749058" y="4572000"/>
                <a:ext cx="1222742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AutoShape 2437"/>
              <p:cNvCxnSpPr>
                <a:cxnSpLocks noChangeShapeType="1"/>
              </p:cNvCxnSpPr>
              <p:nvPr/>
            </p:nvCxnSpPr>
            <p:spPr bwMode="auto">
              <a:xfrm>
                <a:off x="2971800" y="4572000"/>
                <a:ext cx="0" cy="10731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7" name="AutoShape 1825"/>
              <p:cNvSpPr>
                <a:spLocks/>
              </p:cNvSpPr>
              <p:nvPr/>
            </p:nvSpPr>
            <p:spPr bwMode="auto">
              <a:xfrm>
                <a:off x="3048000" y="4572001"/>
                <a:ext cx="90805" cy="850392"/>
              </a:xfrm>
              <a:prstGeom prst="rightBrace">
                <a:avLst>
                  <a:gd name="adj1" fmla="val 82226"/>
                  <a:gd name="adj2" fmla="val 50000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26"/>
              <p:cNvSpPr txBox="1">
                <a:spLocks noChangeArrowheads="1"/>
              </p:cNvSpPr>
              <p:nvPr/>
            </p:nvSpPr>
            <p:spPr bwMode="auto">
              <a:xfrm>
                <a:off x="3102278" y="4888790"/>
                <a:ext cx="1070790" cy="28765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Times"/>
                    <a:cs typeface="Times New Roman" panose="02020603050405020304" pitchFamily="18" charset="0"/>
                  </a:rPr>
                  <a:t>Linear range</a:t>
                </a:r>
                <a:endParaRPr lang="en-US" dirty="0">
                  <a:effectLst/>
                  <a:latin typeface="Times New Roman" panose="02020603050405020304" pitchFamily="18" charset="0"/>
                  <a:ea typeface="Times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1472"/>
              <p:cNvSpPr txBox="1">
                <a:spLocks noChangeArrowheads="1"/>
              </p:cNvSpPr>
              <p:nvPr/>
            </p:nvSpPr>
            <p:spPr bwMode="auto">
              <a:xfrm>
                <a:off x="3200400" y="5645150"/>
                <a:ext cx="914400" cy="24574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Concentration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917151" y="4832011"/>
                <a:ext cx="807179" cy="25248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bsorbance</a:t>
                </a:r>
                <a:endParaRPr lang="en-US" sz="1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82234" y="5272183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0.1</a:t>
                </a:r>
                <a:endParaRPr lang="en-US" sz="1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356834" y="4448889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1.0</a:t>
                </a:r>
                <a:endParaRPr lang="en-US" sz="1000" dirty="0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405504" y="5666601"/>
            <a:ext cx="413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in</a:t>
            </a:r>
            <a:endParaRPr lang="en-US" sz="11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3151474" y="5666601"/>
            <a:ext cx="4299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ax</a:t>
            </a:r>
            <a:endParaRPr lang="en-US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11016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1</TotalTime>
  <Words>789</Words>
  <Application>Microsoft Office PowerPoint</Application>
  <PresentationFormat>On-screen Show (4:3)</PresentationFormat>
  <Paragraphs>22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Symbol</vt:lpstr>
      <vt:lpstr>Times</vt:lpstr>
      <vt:lpstr>Times New Roman</vt:lpstr>
      <vt:lpstr>Wingdings</vt:lpstr>
      <vt:lpstr>Office Theme</vt:lpstr>
      <vt:lpstr>Equation</vt:lpstr>
      <vt:lpstr>CS ChemDraw Drawing</vt:lpstr>
      <vt:lpstr>Lecture 6c</vt:lpstr>
      <vt:lpstr>Introduction</vt:lpstr>
      <vt:lpstr>Electronic Transitions</vt:lpstr>
      <vt:lpstr>Color Wheel</vt:lpstr>
      <vt:lpstr>What determines the Wavelength?</vt:lpstr>
      <vt:lpstr>Conjugation </vt:lpstr>
      <vt:lpstr>UV-Vis Spectrum of TPCP</vt:lpstr>
      <vt:lpstr>Beer Lambert Law I</vt:lpstr>
      <vt:lpstr>Beer Lambert Law II</vt:lpstr>
      <vt:lpstr>Practical Aspects of UV-Vis I</vt:lpstr>
      <vt:lpstr>Practical Aspects of UV-Vis II</vt:lpstr>
      <vt:lpstr>Practical Aspects of UV-Vis III</vt:lpstr>
      <vt:lpstr>Practical Aspects of UV-Vis I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c</dc:title>
  <dc:creator>A. Bacher</dc:creator>
  <cp:lastModifiedBy>Alf Bacher</cp:lastModifiedBy>
  <cp:revision>133</cp:revision>
  <dcterms:created xsi:type="dcterms:W3CDTF">2010-10-15T21:01:51Z</dcterms:created>
  <dcterms:modified xsi:type="dcterms:W3CDTF">2016-04-21T20:25:23Z</dcterms:modified>
</cp:coreProperties>
</file>